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4185374"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roblem 1</w:t>
      </w:r>
    </w:p>
    <w:tbl>
      <w:tblPr>
        <w:tblStyle w:val="9"/>
        <w:tblpPr w:leftFromText="180" w:rightFromText="180" w:vertAnchor="text" w:tblpX="10880" w:tblpY="725"/>
        <w:tblOverlap w:val="never"/>
        <w:tblW w:w="0" w:type="auto"/>
        <w:tblInd w:w="0" w:type="dxa"/>
        <w:tblBorders>
          <w:top w:val="dashed" w:color="AEAAAA" w:sz="4" w:space="0"/>
          <w:left w:val="dashed" w:color="AEAAAA" w:sz="4" w:space="0"/>
          <w:bottom w:val="dashed" w:color="AEAAAA" w:sz="4" w:space="0"/>
          <w:right w:val="dashed" w:color="AEAAAA" w:sz="4" w:space="0"/>
          <w:insideH w:val="dashed" w:color="AEAAAA" w:sz="4" w:space="0"/>
          <w:insideV w:val="dashed" w:color="AEAAAA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2"/>
      </w:tblGrid>
      <w:tr w14:paraId="54B81756">
        <w:tblPrEx>
          <w:tblBorders>
            <w:top w:val="dashed" w:color="AEAAAA" w:sz="4" w:space="0"/>
            <w:left w:val="dashed" w:color="AEAAAA" w:sz="4" w:space="0"/>
            <w:bottom w:val="dashed" w:color="AEAAAA" w:sz="4" w:space="0"/>
            <w:right w:val="dashed" w:color="AEAAAA" w:sz="4" w:space="0"/>
            <w:insideH w:val="dashed" w:color="AEAAAA" w:sz="4" w:space="0"/>
            <w:insideV w:val="dashed" w:color="AEAAAA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" w:hRule="atLeast"/>
        </w:trPr>
        <w:tc>
          <w:tcPr>
            <w:tcW w:w="382" w:type="dxa"/>
          </w:tcPr>
          <w:p w14:paraId="1CAF4556">
            <w:pPr>
              <w:bidi w:val="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 w14:paraId="25993CB9"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已知x=6,y=5，利用符号表达式求z值.</w:t>
      </w:r>
    </w:p>
    <w:p w14:paraId="128C978F">
      <w:pPr>
        <w:bidi w:val="0"/>
        <w:jc w:val="center"/>
        <w:rPr>
          <w:rFonts w:hint="default"/>
          <w:lang w:val="en-US" w:eastAsia="zh-CN"/>
        </w:rPr>
      </w:pPr>
      <w:r>
        <w:object>
          <v:shape id="_x0000_i1027" o:spt="75" alt="" type="#_x0000_t75" style="height:44.1pt;width:101.45pt;" o:ole="t" filled="f" o:preferrelative="t" stroked="f" coordsize="21600,21600">
            <v:path/>
            <v:fill on="f" focussize="0,0"/>
            <v:stroke on="f" weight="3pt"/>
            <v:imagedata r:id="rId8" o:title=""/>
            <o:lock v:ext="edit" aspectratio="t"/>
            <w10:wrap type="none"/>
            <w10:anchorlock/>
          </v:shape>
          <o:OLEObject Type="Embed" ProgID="Equation.DSMT4" ShapeID="_x0000_i1027" DrawAspect="Content" ObjectID="_1468075725" r:id="rId7">
            <o:LockedField>false</o:LockedField>
          </o:OLEObject>
        </w:object>
      </w:r>
    </w:p>
    <w:p w14:paraId="10B3B58A">
      <w:pPr>
        <w:pStyle w:val="4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MATLAB Code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21FF6F1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8EF482F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59264" behindDoc="1" locked="0" layoutInCell="1" allowOverlap="1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19" name="组合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5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6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0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2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4.95pt;margin-top:0.5pt;height:20pt;width:492.35pt;mso-wrap-distance-left:9pt;mso-wrap-distance-right:9pt;z-index:-251657216;mso-width-relative:page;mso-height-relative:page;" coordorigin="1867,3301" coordsize="9847,400" wrapcoords="0 0 0 20736 21532 20736 21532 0 0 0" o:gfxdata="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">
                      <o:lock v:ext="edit" aspectratio="f"/>
                      <v:shape id="_x0000_s1026" o:spid="_x0000_s1026" style="position:absolute;left:1867;top:3301;height:400;width:9847;v-text-anchor:middle;" fillcolor="#F2F2F2 [3052]" filled="t" stroked="f" coordsize="9847,400" o:gfxdata="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a6JX74A&#10;AADaAAAADwAAAAAAAAABACAAAAAiAAAAZHJzL2Rvd25yZXYueG1sUEsBAhQAFAAAAAgAh07iQDMv&#10;BZ47AAAAOQAAABAAAAAAAAAAAQAgAAAADQEAAGRycy9zaGFwZXhtbC54bWxQSwUGAAAAAAYABgBb&#10;AQAAtwMAAAAA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_x0000_s102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9QzyH7sAAADa&#10;AAAADwAAAGRycy9kb3ducmV2LnhtbEWPQWvCQBSE74X+h+UVequ7kVYkuooEBHts4sHjI/vcBLNv&#10;Y3Y18d93CwWPw8x8w6y3k+vEnYbQetaQzRQI4tqblq2GY7X/WIIIEdlg55k0PCjAdvP6ssbc+JF/&#10;6F5GKxKEQ44amhj7XMpQN+QwzHxPnLyzHxzGJAcrzYBjgrtOzpVaSIctp4UGeyoaqi/lzWmIp91n&#10;8aVstbueq16eRnX4thet398ytQIRaYrP8H/7YDQs4O9KugFy8w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QzyH7sAAADa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_x0000_s1026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W+fkib0AAADb&#10;AAAADwAAAGRycy9kb3ducmV2LnhtbEWPP28CMQzF90r9DpGR2EoOBlRdCQxIiBsYWqgQbO7FzUW9&#10;ONdL+Pvp66ESm633/N7Ps8U1tOpMffKRDYxHBSjiOlrPzsDnbvXyCiplZIttZDJwowSL+fPTDEsb&#10;L/xB5212SkI4lWigybkrtU51QwHTKHbEon3HPmCWtXfa9niR8NDqSVFMdUDP0tBgR8uG6p/tKRg4&#10;pq/9+7361c5v1g6r3eZQ+WTMcDAu3kBluuaH+f+6soIv9PKLDKD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5+SJ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_x0000_s1026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X0vo8bwAAADb&#10;AAAADwAAAGRycy9kb3ducmV2LnhtbEWPQWvCQBCF74L/YRnBm26iUCS6ioqF4qFY24PHITsmIdnZ&#10;kB2j/vtuQehthvfmfW9Wm4drVE9dqDwbSKcJKOLc24oLAz/f75MFqCDIFhvPZOBJATbr4WCFmfV3&#10;/qL+LIWKIRwyNFCKtJnWIS/JYZj6ljhqV985lLh2hbYd3mO4a/QsSd60w4ojocSW9iXl9fnmImRb&#10;fx4WsqP5LRXXX058PdZszHiUJktQQg/5N7+uP2ysP4O/X+IAev0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9L6PG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26E651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93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472C94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</w:p>
          <w:p w14:paraId="39D331C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</w:p>
          <w:p w14:paraId="54414E3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</w:p>
          <w:p w14:paraId="02CA167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</w:p>
          <w:p w14:paraId="4D586A2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</w:t>
            </w:r>
          </w:p>
          <w:p w14:paraId="7A67F7B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</w:p>
          <w:p w14:paraId="48B17D3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7</w:t>
            </w:r>
          </w:p>
          <w:p w14:paraId="5D3B0EB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8</w:t>
            </w:r>
          </w:p>
          <w:p w14:paraId="0D88048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9</w:t>
            </w:r>
          </w:p>
          <w:p w14:paraId="0CB1675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0</w:t>
            </w: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49F0D59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%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E2931D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roblem 1</w:t>
            </w:r>
          </w:p>
          <w:p w14:paraId="1AFDEF9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ym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 y z</w:t>
            </w:r>
          </w:p>
          <w:p w14:paraId="1584F10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2248764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z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.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3A9DB17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5FD617F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z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ub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z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5C7AB55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ub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z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042BC75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1E38B9D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learvar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 y z</w:t>
            </w:r>
          </w:p>
          <w:p w14:paraId="5D7824F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  <w:tr w14:paraId="768A5F9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B04394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23852D85"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Output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2C2BAC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DE3F472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0288" behindDoc="1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20" name="组合 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21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2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3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4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5.4pt;margin-top:0.5pt;height:20pt;width:492.35pt;mso-wrap-distance-left:9pt;mso-wrap-distance-right:9pt;z-index:-251656192;mso-width-relative:page;mso-height-relative:page;" coordorigin="1867,3301" coordsize="9847,400" wrapcoords="0 0 0 20736 21532 20736 21532 0 0 0" o:gfxdata="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">
                      <o:lock v:ext="edit" aspectratio="f"/>
                      <v:shape id="同侧圆角矩形 5" o:spid="_x0000_s1026" style="position:absolute;left:1867;top:3301;height:400;width:9847;v-text-anchor:middle;" fillcolor="#F2F2F2 [3052]" filled="t" stroked="f" coordsize="9847,400" o:gfxdata="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4hCoa/&#10;AAAA2wAAAA8AAAAAAAAAAQAgAAAAIgAAAGRycy9kb3ducmV2LnhtbFBLAQIUABQAAAAIAIdO4kAz&#10;LwWeOwAAADkAAAAQAAAAAAAAAAEAIAAAAA4BAABkcnMvc2hhcGV4bWwueG1sUEsFBgAAAAAGAAYA&#10;WwEAALgDAAAAAA==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JZhxY7oAAADb&#10;AAAADwAAAGRycy9kb3ducmV2LnhtbEWPQYvCMBSE7wv+h/CEva2JZV2kGkUEQY/aPXh8NM+02LzU&#10;Jlr990YQPA4z8w0zX95dI27UhdqzhvFIgSAuvanZavgvNj9TECEiG2w8k4YHBVguBl9zzI3veU+3&#10;Q7QiQTjkqKGKsc2lDGVFDsPIt8TJO/nOYUyys9J02Ce4a2Sm1J90WHNaqLCldUXl+XB1GuJx9bue&#10;KFusLqeilcdebXf2rPX3cKxmICLd4yf8bm+NhiyD15f0A+Ti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lmHFjugAAANsA&#10;AAAPAAAAAAAAAAEAIAAAACIAAABkcnMvZG93bnJldi54bWxQSwECFAAUAAAACACHTuJAMy8FnjsA&#10;AAA5AAAAEAAAAAAAAAABACAAAAAJAQAAZHJzL3NoYXBleG1sLnhtbFBLBQYAAAAABgAGAFsBAACz&#10;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0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ZVmwQ70AAADb&#10;AAAADwAAAGRycy9kb3ducmV2LnhtbEWPT2sCMRTE74LfITyhN81qochq9FAo7sGD1SJ6e26e2eDm&#10;Zd3EP+2nN0LB4zAzv2Gm87urxZXaYD0rGA4yEMSl15aNgp/NV38MIkRkjbVnUvBLAeazbmeKufY3&#10;/qbrOhqRIBxyVFDF2ORShrIih2HgG+LkHX3rMCbZGqlbvCW4q+Uoyz6kQ8tpocKGPisqT+uLU7AP&#10;h+3qrzhLY5cLg8VmuStsUOqtN8wmICLd4yv83y60gtE7PL+kHyB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WbBD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2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cYIfo7wAAADb&#10;AAAADwAAAGRycy9kb3ducmV2LnhtbEWPS2vCQBSF9wX/w3AFd3USK0Wio2hpQVyU+li4vGSuSUjm&#10;Tshco/33nYLg8nAeH2exurtG9dSFyrOBdJyAIs69rbgwcDp+vc5ABUG22HgmA78UYLUcvCwws/7G&#10;e+oPUqg4wiFDA6VIm2kd8pIchrFviaN38Z1DibIrtO3wFsddoydJ8q4dVhwJJbb0UVJeH64uQtb1&#10;9+dMNvR2TcX15x++7Go2ZjRMkzkoobs8w4/21hqYTOH/S/wBev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GCH6O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248C3D2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23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0FF7CC1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5919366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73C9E32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ns =</w:t>
            </w:r>
          </w:p>
          <w:p w14:paraId="3BB8C3A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50AFB9D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7/2</w:t>
            </w:r>
          </w:p>
        </w:tc>
      </w:tr>
      <w:tr w14:paraId="10D4344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D728CC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5B6B5349">
      <w:pPr>
        <w:rPr>
          <w:rFonts w:hint="default"/>
          <w:lang w:val="en-US" w:eastAsia="zh-CN"/>
        </w:rPr>
      </w:pPr>
    </w:p>
    <w:p w14:paraId="7F48ECDE"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roblem 2</w:t>
      </w:r>
    </w:p>
    <w:p w14:paraId="008ED62B"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化简表达式</w:t>
      </w:r>
    </w:p>
    <w:p w14:paraId="0726A9EC">
      <w:pPr>
        <w:rPr>
          <w:rFonts w:hint="eastAsia"/>
          <w:lang w:val="en-US" w:eastAsia="zh-CN"/>
        </w:rPr>
      </w:pPr>
      <w:r>
        <w:object>
          <v:shape id="_x0000_i1029" o:spt="75" alt="" type="#_x0000_t75" style="height:42pt;width:305.6pt;" o:ole="t" filled="f" o:preferrelative="t" stroked="f" coordsize="21600,21600">
            <v:path/>
            <v:fill on="f" focussize="0,0"/>
            <v:stroke on="f" weight="3pt"/>
            <v:imagedata r:id="rId10" o:title=""/>
            <o:lock v:ext="edit" aspectratio="t"/>
            <w10:wrap type="none"/>
            <w10:anchorlock/>
          </v:shape>
          <o:OLEObject Type="Embed" ProgID="Equation.DSMT4" ShapeID="_x0000_i1029" DrawAspect="Content" ObjectID="_1468075726" r:id="rId9">
            <o:LockedField>false</o:LockedField>
          </o:OLEObject>
        </w:object>
      </w:r>
    </w:p>
    <w:p w14:paraId="6A3B419C"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ATLAB Code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4E9A63B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CA88C50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1312" behindDoc="1" locked="0" layoutInCell="1" allowOverlap="1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25" name="组合 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26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7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8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9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4.95pt;margin-top:0.5pt;height:20pt;width:492.35pt;mso-wrap-distance-left:9pt;mso-wrap-distance-right:9pt;z-index:-251655168;mso-width-relative:page;mso-height-relative:page;" coordorigin="1867,3301" coordsize="9847,400" wrapcoords="0 0 0 20736 21532 20736 21532 0 0 0" o:gfxdata="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">
                      <o:lock v:ext="edit" aspectratio="f"/>
                      <v:shape id="同侧圆角矩形 5" o:spid="_x0000_s1026" style="position:absolute;left:1867;top:3301;height:400;width:9847;v-text-anchor:middle;" fillcolor="#F2F2F2 [3052]" filled="t" stroked="f" coordsize="9847,400" o:gfxdata="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HIkvK/&#10;AAAA2wAAAA8AAAAAAAAAAQAgAAAAIgAAAGRycy9kb3ducmV2LnhtbFBLAQIUABQAAAAIAIdO4kAz&#10;LwWeOwAAADkAAAAQAAAAAAAAAAEAIAAAAA4BAABkcnMvc2hhcGV4bWwueG1sUEsFBgAAAAAGAAYA&#10;WwEAALgDAAAAAA==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Ne/S+7wAAADb&#10;AAAADwAAAGRycy9kb3ducmV2LnhtbEWPQWvCQBSE74X+h+UVvNXdSFslukoQCvZY48HjI/vcBLNv&#10;Y3ZN4r/vFgo9DjPzDbPZTa4VA/Wh8awhmysQxJU3DVsNp/LzdQUiRGSDrWfS8KAAu+3z0wZz40f+&#10;puEYrUgQDjlqqGPscilDVZPDMPcdcfIuvncYk+ytND2OCe5auVDqQzpsOC3U2NG+pup6vDsN8Vy8&#10;7d+VLYvbpezkeVSHL3vVevaSqTWISFP8D/+1D0bDYgm/X9IPk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Xv0vu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0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a/0iMrsAAADb&#10;AAAADwAAAGRycy9kb3ducmV2LnhtbEVPu07DMBTdK/UfrFuJrXHSAaEQJ0MlRIYO0CJUttv41rEa&#10;X4fY9PX1eEBiPDrvqrm6QZxpCtazgiLLQRB3Xls2Cj52L8snECEiaxw8k4IbBWjq+azCUvsLv9N5&#10;G41IIRxKVNDHOJZShq4nhyHzI3Hijn5yGBOcjNQTXlK4G+Qqzx+lQ8upoceR1j11p+2PU/AVDp9v&#10;9/ZbGrt5NdjuNvvWBqUeFkX+DCLSNf6L/9ytVrBKY9OX9ANk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/0iMr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2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n4OwPbwAAADb&#10;AAAADwAAAGRycy9kb3ducmV2LnhtbEWPS2vCQBSF9wX/w3AFd3UShaLRUVRakC5KfSxcXjLXJCRz&#10;J2SuUf99p1Do8nAeH2e5frhG9dSFyrOBdJyAIs69rbgwcD59vM5ABUG22HgmA08KsF4NXpaYWX/n&#10;A/VHKVQc4ZChgVKkzbQOeUkOw9i3xNG7+s6hRNkV2nZ4j+Ou0ZMkedMOK46EElvalZTXx5uLkE39&#10;9T6TLU1vqbj+8s3Xz5qNGQ3TZAFK6CH/4b/23hqYzOH3S/wBev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+DsD2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60206D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54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0A14D4E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</w:p>
          <w:p w14:paraId="49993C8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</w:p>
          <w:p w14:paraId="361A957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</w:p>
          <w:p w14:paraId="506DBE9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</w:p>
          <w:p w14:paraId="23A1DDB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</w:t>
            </w:r>
          </w:p>
          <w:p w14:paraId="7627831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</w:p>
          <w:p w14:paraId="4E7B199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7</w:t>
            </w:r>
          </w:p>
          <w:p w14:paraId="7848CD0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8</w:t>
            </w:r>
          </w:p>
          <w:p w14:paraId="268D683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9</w:t>
            </w:r>
          </w:p>
          <w:p w14:paraId="0DC7015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0</w:t>
            </w:r>
          </w:p>
          <w:p w14:paraId="0B01892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1</w:t>
            </w:r>
          </w:p>
          <w:p w14:paraId="47B7AF0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2</w:t>
            </w:r>
          </w:p>
          <w:p w14:paraId="0779E47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3</w:t>
            </w:r>
          </w:p>
          <w:p w14:paraId="2B35ED6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4</w:t>
            </w: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4688C82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%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E2931D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roblem 2</w:t>
            </w:r>
          </w:p>
          <w:p w14:paraId="6D91C9E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 problem 2-1</w:t>
            </w:r>
          </w:p>
          <w:p w14:paraId="139693D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ym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beta1 beta2</w:t>
            </w:r>
          </w:p>
          <w:p w14:paraId="034C035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f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o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beta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o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beta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beta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beta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7C23B7E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implif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3C909F3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79F3D11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learvar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beta1 beta2 f</w:t>
            </w:r>
          </w:p>
          <w:p w14:paraId="046D96A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 problem 2-2</w:t>
            </w:r>
          </w:p>
          <w:p w14:paraId="188F683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ym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</w:p>
          <w:p w14:paraId="5E8BABA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p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^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62C97E9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implif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2BF3456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570545D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learvar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 p</w:t>
            </w:r>
          </w:p>
          <w:p w14:paraId="675CF76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  <w:tr w14:paraId="4D28E85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E8E45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48C707BB"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Output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0257213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C168AB3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2336" behindDoc="1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35" name="组合 3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36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37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38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39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5.4pt;margin-top:0.5pt;height:20pt;width:492.35pt;mso-wrap-distance-left:9pt;mso-wrap-distance-right:9pt;z-index:-251654144;mso-width-relative:page;mso-height-relative:page;" coordorigin="1867,3301" coordsize="9847,400" wrapcoords="0 0 0 20736 21532 20736 21532 0 0 0" o:gfxdata="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">
                      <o:lock v:ext="edit" aspectratio="f"/>
                      <v:shape id="同侧圆角矩形 5" o:spid="_x0000_s1026" style="position:absolute;left:1867;top:3301;height:400;width:9847;v-text-anchor:middle;" fillcolor="#F2F2F2 [3052]" filled="t" stroked="f" coordsize="9847,400" o:gfxdata="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QRBC+/&#10;AAAA2wAAAA8AAAAAAAAAAQAgAAAAIgAAAGRycy9kb3ducmV2LnhtbFBLAQIUABQAAAAIAIdO4kAz&#10;LwWeOwAAADkAAAAQAAAAAAAAAAEAIAAAAA4BAABkcnMvc2hhcGV4bWwueG1sUEsFBgAAAAAGAAYA&#10;WwEAALgDAAAAAA==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sDZEJrsAAADb&#10;AAAADwAAAGRycy9kb3ducmV2LnhtbEWPT4vCMBTE7wt+h/AWvK2Jf9ZdukYRQdCj1oPHR/NMi81L&#10;baLVb28EYY/DzPyGmS3urhY3akPlWcNwoEAQF95UbDUc8vXXL4gQkQ3WnknDgwIs5r2PGWbGd7yj&#10;2z5akSAcMtRQxthkUoaiJIdh4Bvi5J186zAm2VppWuwS3NVypNRUOqw4LZTY0Kqk4ry/Og3xuJys&#10;vpXNl5dT3shjpzZbe9a6/zlUfyAi3eN/+N3eGA3jH3h9ST9Az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DZEJr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0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7iS077oAAADb&#10;AAAADwAAAGRycy9kb3ducmV2LnhtbEVPu4oCMRTtF/yHcAW7NaPCsoxGC0GcwsLHItpdJ9dMcHIz&#10;TuLz6zfFwpaH857Mnq4Wd2qD9axg0M9AEJdeWzYKfnaLz28QISJrrD2TghcFmE07HxPMtX/whu7b&#10;aEQK4ZCjgirGJpcylBU5DH3fECfu7FuHMcHWSN3iI4W7Wg6z7Es6tJwaKmxoXlF52d6cgmM47dfv&#10;4iqNXS0NFrvVobBBqV53kI1BRHrGf/Gfu9AKRmls+pJ+gJz+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uJLTvugAAANsA&#10;AAAPAAAAAAAAAAEAIAAAACIAAABkcnMvZG93bnJldi54bWxQSwECFAAUAAAACACHTuJAMy8FnjsA&#10;AAA5AAAAEAAAAAAAAAABACAAAAAJAQAAZHJzL3NoYXBleG1sLnhtbFBLBQYAAAAABgAGAFsBAACz&#10;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2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Glom4LwAAADb&#10;AAAADwAAAGRycy9kb3ducmV2LnhtbEWPS2vCQBSF9wX/w3AFd3WSCkWjo6hUkC5KfSxcXjLXJCRz&#10;J2SuUf99p1Do8nAeH2exerhG9dSFyrOBdJyAIs69rbgwcD7tXqeggiBbbDyTgScFWC0HLwvMrL/z&#10;gfqjFCqOcMjQQCnSZlqHvCSHYexb4uhdfedQouwKbTu8x3HX6LckedcOK46EElvalpTXx5uLkHX9&#10;9TGVDU1uqbj+8s3Xz5qNGQ3TZA5K6CH/4b/23hqYzOD3S/wBev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paJuC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47E89BE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54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CAFBCC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3F1A15B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  <w:t xml:space="preserve"> </w:t>
            </w:r>
          </w:p>
          <w:p w14:paraId="675DB6E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  <w:t>ans =</w:t>
            </w:r>
          </w:p>
          <w:p w14:paraId="560C9C8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  <w:t xml:space="preserve"> </w:t>
            </w:r>
          </w:p>
          <w:p w14:paraId="4BD8AA4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  <w:t>cos(beta1 - beta2)</w:t>
            </w:r>
          </w:p>
          <w:p w14:paraId="3BB6AB8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  <w:t xml:space="preserve"> </w:t>
            </w:r>
          </w:p>
          <w:p w14:paraId="3A3BE28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  <w:t xml:space="preserve"> </w:t>
            </w:r>
          </w:p>
          <w:p w14:paraId="5F2FF09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  <w:t>ans =</w:t>
            </w:r>
          </w:p>
          <w:p w14:paraId="1628434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  <w:t xml:space="preserve"> </w:t>
            </w:r>
          </w:p>
          <w:p w14:paraId="7773734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  <w:t>2*x + 3</w:t>
            </w:r>
          </w:p>
          <w:p w14:paraId="344EE21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  <w:t xml:space="preserve"> </w:t>
            </w:r>
          </w:p>
        </w:tc>
      </w:tr>
      <w:tr w14:paraId="3C797C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99827E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3AFF70EA"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roblem 3</w:t>
      </w:r>
    </w:p>
    <w:p w14:paraId="3105CB1B"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用符号方法求下列极限或导数：</w:t>
      </w:r>
    </w:p>
    <w:p w14:paraId="5F249E98">
      <w:pPr>
        <w:bidi w:val="0"/>
      </w:pPr>
      <w:r>
        <w:object>
          <v:shape id="_x0000_i1030" o:spt="75" alt="" type="#_x0000_t75" style="height:37.1pt;width:189.1pt;" o:ole="t" filled="f" o:preferrelative="t" stroked="f" coordsize="21600,21600">
            <v:path/>
            <v:fill on="f" focussize="0,0"/>
            <v:stroke on="f" weight="3pt"/>
            <v:imagedata r:id="rId12" o:title=""/>
            <o:lock v:ext="edit" aspectratio="t"/>
            <w10:wrap type="none"/>
            <w10:anchorlock/>
          </v:shape>
          <o:OLEObject Type="Embed" ProgID="Equation.DSMT4" ShapeID="_x0000_i1030" DrawAspect="Content" ObjectID="_1468075727" r:id="rId11">
            <o:LockedField>false</o:LockedField>
          </o:OLEObject>
        </w:object>
      </w:r>
    </w:p>
    <w:p w14:paraId="475AD8B0">
      <w:pPr>
        <w:bidi w:val="0"/>
      </w:pPr>
      <w:r>
        <w:object>
          <v:shape id="_x0000_i1031" o:spt="75" alt="" type="#_x0000_t75" style="height:40.1pt;width:157.1pt;" o:ole="t" filled="f" o:preferrelative="t" stroked="f" coordsize="21600,21600">
            <v:path/>
            <v:fill on="f" focussize="0,0"/>
            <v:stroke on="f" weight="3pt"/>
            <v:imagedata r:id="rId14" o:title=""/>
            <o:lock v:ext="edit" aspectratio="t"/>
            <w10:wrap type="none"/>
            <w10:anchorlock/>
          </v:shape>
          <o:OLEObject Type="Embed" ProgID="Equation.DSMT4" ShapeID="_x0000_i1031" DrawAspect="Content" ObjectID="_1468075728" r:id="rId13">
            <o:LockedField>false</o:LockedField>
          </o:OLEObject>
        </w:object>
      </w:r>
    </w:p>
    <w:p w14:paraId="00B5B70C">
      <w:pPr>
        <w:bidi w:val="0"/>
      </w:pPr>
      <w:r>
        <w:object>
          <v:shape id="_x0000_i1033" o:spt="75" alt="" type="#_x0000_t75" style="height:36.95pt;width:183.75pt;" o:ole="t" filled="f" o:preferrelative="t" stroked="f" coordsize="21600,21600">
            <v:path/>
            <v:fill on="f" focussize="0,0"/>
            <v:stroke on="f" weight="3pt"/>
            <v:imagedata r:id="rId16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5">
            <o:LockedField>false</o:LockedField>
          </o:OLEObject>
        </w:object>
      </w:r>
    </w:p>
    <w:p w14:paraId="1FA6E047">
      <w:pPr>
        <w:bidi w:val="0"/>
      </w:pPr>
      <w:r>
        <w:object>
          <v:shape id="_x0000_i1034" o:spt="75" alt="" type="#_x0000_t75" style="height:45.25pt;width:218.4pt;" o:ole="t" filled="f" o:preferrelative="t" stroked="f" coordsize="21600,21600">
            <v:path/>
            <v:fill on="f" focussize="0,0"/>
            <v:stroke on="f" weight="3pt"/>
            <v:imagedata r:id="rId18" o:title=""/>
            <o:lock v:ext="edit" aspectratio="t"/>
            <w10:wrap type="none"/>
            <w10:anchorlock/>
          </v:shape>
          <o:OLEObject Type="Embed" ProgID="Equation.DSMT4" ShapeID="_x0000_i1034" DrawAspect="Content" ObjectID="_1468075730" r:id="rId17">
            <o:LockedField>false</o:LockedField>
          </o:OLEObject>
        </w:object>
      </w:r>
      <w:r>
        <w:object>
          <v:shape id="_x0000_i1035" o:spt="75" alt="" type="#_x0000_t75" style="height:40.3pt;width:94.25pt;" o:ole="t" filled="f" o:preferrelative="t" stroked="f" coordsize="21600,21600">
            <v:path/>
            <v:fill on="f" focussize="0,0"/>
            <v:stroke on="f" weight="3pt"/>
            <v:imagedata r:id="rId20" o:title=""/>
            <o:lock v:ext="edit" aspectratio="t"/>
            <w10:wrap type="none"/>
            <w10:anchorlock/>
          </v:shape>
          <o:OLEObject Type="Embed" ProgID="Equation.DSMT4" ShapeID="_x0000_i1035" DrawAspect="Content" ObjectID="_1468075731" r:id="rId19">
            <o:LockedField>false</o:LockedField>
          </o:OLEObject>
        </w:object>
      </w:r>
    </w:p>
    <w:p w14:paraId="526A45CB">
      <w:pPr>
        <w:bidi w:val="0"/>
        <w:rPr>
          <w:rFonts w:hint="default"/>
          <w:lang w:val="en-US" w:eastAsia="zh-CN"/>
        </w:rPr>
      </w:pPr>
      <w:r>
        <w:object>
          <v:shape id="_x0000_i1036" o:spt="75" alt="" type="#_x0000_t75" style="height:41.55pt;width:294.15pt;" o:ole="t" filled="f" o:preferrelative="t" stroked="f" coordsize="21600,21600">
            <v:path/>
            <v:fill on="f" focussize="0,0"/>
            <v:stroke on="f" weight="3pt"/>
            <v:imagedata r:id="rId22" o:title=""/>
            <o:lock v:ext="edit" aspectratio="t"/>
            <w10:wrap type="none"/>
            <w10:anchorlock/>
          </v:shape>
          <o:OLEObject Type="Embed" ProgID="Equation.DSMT4" ShapeID="_x0000_i1036" DrawAspect="Content" ObjectID="_1468075732" r:id="rId21">
            <o:LockedField>false</o:LockedField>
          </o:OLEObject>
        </w:object>
      </w:r>
    </w:p>
    <w:p w14:paraId="0E155CFF"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ATLAB Code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727B66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4F3E4C5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3360" behindDoc="1" locked="0" layoutInCell="1" allowOverlap="1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2" name="组合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3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4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7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8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4.95pt;margin-top:0.5pt;height:20pt;width:492.35pt;mso-wrap-distance-left:9pt;mso-wrap-distance-right:9pt;z-index:-251653120;mso-width-relative:page;mso-height-relative:page;" coordorigin="1867,3301" coordsize="9847,400" wrapcoords="0 0 0 20736 21532 20736 21532 0 0 0" o:gfxdata="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">
                      <o:lock v:ext="edit" aspectratio="f"/>
                      <v:shape id="同侧圆角矩形 5" o:spid="_x0000_s1026" style="position:absolute;left:1867;top:3301;height:400;width:9847;v-text-anchor:middle;" fillcolor="#F2F2F2 [3052]" filled="t" stroked="f" coordsize="9847,400" o:gfxdata="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Qu0sL4A&#10;AADaAAAADwAAAAAAAAABACAAAAAiAAAAZHJzL2Rvd25yZXYueG1sUEsBAhQAFAAAAAgAh07iQDMv&#10;BZ47AAAAOQAAABAAAAAAAAAAAQAgAAAADQEAAGRycy9zaGFwZXhtbC54bWxQSwUGAAAAAAYABgBb&#10;AQAAtwMAAAAA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apLJ87oAAADa&#10;AAAADwAAAGRycy9kb3ducmV2LnhtbEWPQYvCMBSE74L/ITxhb5ooKtI1FREW3ONaDx4fzTMtbV66&#10;Tdbqv98IgsdhZr5htru7a8WN+lB71jCfKRDEpTc1Ww3n4mu6AREissHWM2l4UIBdPh5tMTN+4B+6&#10;naIVCcIhQw1VjF0mZSgrchhmviNO3tX3DmOSvZWmxyHBXSsXSq2lw5rTQoUdHSoqm9Of0xAv++Vh&#10;pWyx/70WnbwM6vhtG60/JnP1CSLSPb7Dr/bRaFjC80q6ATL/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qksnzugAAANoA&#10;AAAPAAAAAAAAAAEAIAAAACIAAABkcnMvZG93bnJldi54bWxQSwECFAAUAAAACACHTuJAMy8FnjsA&#10;AAA5AAAAEAAAAAAAAAABACAAAAAJAQAAZHJzL3NoYXBleG1sLnhtbFBLBQYAAAAABgAGAFsBAACz&#10;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0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L2yd674AAADa&#10;AAAADwAAAGRycy9kb3ducmV2LnhtbEWPzW7CMBCE75V4B2uRuBUnPdAqYHKohMiBAwWE4LaNt47V&#10;eJ3G5qd9eoyE1ONoZr7RzMqra8WZ+mA9K8jHGQji2mvLRsFuu3h+AxEissbWMyn4pQDlfPA0w0L7&#10;C3/QeRONSBAOBSpoYuwKKUPdkMMw9h1x8r587zAm2Rupe7wkuGvlS5ZNpEPLaaHBjt4bqr83J6fg&#10;GD7367/qRxq7WhqstqtDZYNSo2GeTUFEusb/8KNdaQWvcL+SboCc3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2yd674A&#10;AADaAAAADwAAAAAAAAABACAAAAAiAAAAZHJzL2Rvd25yZXYueG1sUEsBAhQAFAAAAAgAh07iQDMv&#10;BZ47AAAAOQAAABAAAAAAAAAAAQAgAAAADQEAAGRycy9zaGFwZXhtbC54bWxQSwUGAAAAAAYABgBb&#10;AQAAtw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2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1+wAyrgAAADa&#10;AAAADwAAAGRycy9kb3ducmV2LnhtbEVPTWvCQBC9F/oflil4q5tYEEldRUuF4kFa20OPQ3ZMQrKz&#10;ITtG/ffOodDj430v19fQmZGG1ER2kE8zMMRl9A1XDn6+d88LMEmQPXaRycGNEqxXjw9LLHy88BeN&#10;R6mMhnAq0EEt0hfWprKmgGkae2LlTnEIKAqHyvoBLxoeOjvLsrkN2LA21NjTW01lezwHLdm0h/eF&#10;bOnlnEsYfz/5tG/ZuclTnr2CEbrKv/jP/eEd6Fa9ojfAru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1+wAyrgAAADaAAAA&#10;DwAAAAAAAAABACAAAAAiAAAAZHJzL2Rvd25yZXYueG1sUEsBAhQAFAAAAAgAh07iQDMvBZ47AAAA&#10;OQAAABAAAAAAAAAAAQAgAAAABwEAAGRycy9zaGFwZXhtbC54bWxQSwUGAAAAAAYABgBbAQAAsQMA&#10;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1FC63AE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16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527FA8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</w:p>
          <w:p w14:paraId="6CEBD01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</w:p>
          <w:p w14:paraId="5C14D9E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</w:p>
          <w:p w14:paraId="1915D2D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</w:p>
          <w:p w14:paraId="4FC919B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</w:t>
            </w:r>
          </w:p>
          <w:p w14:paraId="7F7BCE7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</w:p>
          <w:p w14:paraId="636213D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7</w:t>
            </w:r>
          </w:p>
          <w:p w14:paraId="0BD7A2A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8</w:t>
            </w:r>
          </w:p>
          <w:p w14:paraId="76B532F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9</w:t>
            </w:r>
          </w:p>
          <w:p w14:paraId="175DCF5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0</w:t>
            </w:r>
          </w:p>
          <w:p w14:paraId="7459C5E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1</w:t>
            </w:r>
          </w:p>
          <w:p w14:paraId="704F844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2</w:t>
            </w:r>
          </w:p>
          <w:p w14:paraId="0C8B0B6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3</w:t>
            </w:r>
          </w:p>
          <w:p w14:paraId="4C46249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4</w:t>
            </w:r>
          </w:p>
          <w:p w14:paraId="276493A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5</w:t>
            </w:r>
          </w:p>
          <w:p w14:paraId="6449F5D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6</w:t>
            </w:r>
          </w:p>
          <w:p w14:paraId="5B1910D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7</w:t>
            </w:r>
          </w:p>
          <w:p w14:paraId="0448627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8</w:t>
            </w:r>
          </w:p>
          <w:p w14:paraId="3E5CE11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9</w:t>
            </w:r>
          </w:p>
          <w:p w14:paraId="148FB02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0</w:t>
            </w:r>
          </w:p>
          <w:p w14:paraId="668B60A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1</w:t>
            </w:r>
          </w:p>
          <w:p w14:paraId="0BBD1B2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2</w:t>
            </w:r>
          </w:p>
          <w:p w14:paraId="460B07F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3</w:t>
            </w:r>
          </w:p>
          <w:p w14:paraId="2AB22E8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4</w:t>
            </w:r>
          </w:p>
          <w:p w14:paraId="571FF0C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5</w:t>
            </w:r>
          </w:p>
          <w:p w14:paraId="48E565F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6</w:t>
            </w: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1303392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%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E2931D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roblem 3</w:t>
            </w:r>
          </w:p>
          <w:p w14:paraId="51A6D53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ym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 a t</w:t>
            </w:r>
          </w:p>
          <w:p w14:paraId="40E62DD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01331DA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% problem 3-1 </w:t>
            </w:r>
          </w:p>
          <w:p w14:paraId="5BA78E0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f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ex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ex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ta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^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75E38A0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limi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0179980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0B41159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 problem 3-2</w:t>
            </w:r>
          </w:p>
          <w:p w14:paraId="023600D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f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co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)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);</w:t>
            </w:r>
          </w:p>
          <w:p w14:paraId="7E1A49E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limi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righ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")</w:t>
            </w:r>
          </w:p>
          <w:p w14:paraId="563D0A6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5A33F07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 problem 3-3</w:t>
            </w:r>
          </w:p>
          <w:p w14:paraId="21E0C13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y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o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500F199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dif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376BADE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eastAsia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dif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42B8B2F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eastAsia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3EAC96C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 problem 3-4</w:t>
            </w:r>
          </w:p>
          <w:p w14:paraId="1C1161A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A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^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        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^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0C24899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     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o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log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];</w:t>
            </w:r>
          </w:p>
          <w:p w14:paraId="6524A5D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20DA1CC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dAdx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dif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049DC36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d2Adt2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dif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0B13A87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dAdxdt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dif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dA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3B8FC49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64274A4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learvars</w:t>
            </w:r>
          </w:p>
          <w:p w14:paraId="26BD736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  <w:tr w14:paraId="74ED710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09B4B6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7D1F5FDC"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Output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163B4BE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2CEB2F6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4384" behindDoc="1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9" name="组合 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11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3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4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5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5.4pt;margin-top:0.5pt;height:20pt;width:492.35pt;mso-wrap-distance-left:9pt;mso-wrap-distance-right:9pt;z-index:-251652096;mso-width-relative:page;mso-height-relative:page;" coordorigin="1867,3301" coordsize="9847,400" wrapcoords="0 0 0 20736 21532 20736 21532 0 0 0" o:gfxdata="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">
                      <o:lock v:ext="edit" aspectratio="f"/>
                      <v:shape id="同侧圆角矩形 5" o:spid="_x0000_s1026" style="position:absolute;left:1867;top:3301;height:400;width:9847;v-text-anchor:middle;" fillcolor="#F2F2F2 [3052]" filled="t" stroked="f" coordsize="9847,400" o:gfxdata="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BNwDu8AAAA&#10;2wAAAA8AAAAAAAAAAQAgAAAAIgAAAGRycy9kb3ducmV2LnhtbFBLAQIUABQAAAAIAIdO4kAzLwWe&#10;OwAAADkAAAAQAAAAAAAAAAEAIAAAAAsBAABkcnMvc2hhcGV4bWwueG1sUEsFBgAAAAAGAAYAWwEA&#10;ALUDAAAAAA==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hLgeRboAAADb&#10;AAAADwAAAGRycy9kb3ducmV2LnhtbEVPTWvCQBC9F/oflhG81d3UViS6ShCE9FjjweOQHTfB7Gya&#10;3Zr477uFQm/zeJ+z3U+uE3caQutZQ7ZQIIhrb1q2Gs7V8WUNIkRkg51n0vCgAPvd89MWc+NH/qT7&#10;KVqRQjjkqKGJsc+lDHVDDsPC98SJu/rBYUxwsNIMOKZw18lXpVbSYcupocGeDg3Vt9O30xAvxdvh&#10;Xdmq+LpWvbyMqvywN63ns0xtQESa4r/4z12aNH8Jv7+kA+Tu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EuB5FugAAANsA&#10;AAAPAAAAAAAAAAEAIAAAACIAAABkcnMvZG93bnJldi54bWxQSwECFAAUAAAACACHTuJAMy8FnjsA&#10;AAA5AAAAEAAAAAAAAAABACAAAAAJAQAAZHJzL3NoYXBleG1sLnhtbFBLBQYAAAAABgAGAFsBAACz&#10;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0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JNziirsAAADb&#10;AAAADwAAAGRycy9kb3ducmV2LnhtbEVPS2sCMRC+C/6HMIXe3KxSRLZGD0JxDx6qltLexs2YDW4m&#10;6yb19euNUPA2H99zpvOLa8SJumA9KxhmOQjiymvLRsHX9mMwAREissbGMym4UoD5rN+bYqH9mdd0&#10;2kQjUgiHAhXUMbaFlKGqyWHIfEucuL3vHMYEOyN1h+cU7ho5yvOxdGg5NdTY0qKm6rD5cwp+w+77&#10;81YepbGrpcFyu/opbVDq9WWYv4OIdIlP8b+71Gn+Gzx+SQfI2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Nziir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2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0KJwhb0AAADb&#10;AAAADwAAAGRycy9kb3ducmV2LnhtbEWPT2vCQBDF74V+h2UKvdVNKoqkbqRKheKhWOvB45Cd/CHZ&#10;2ZAdo357t1DobYb35v3eLFdX16mRhtB4NpBOElDEhbcNVwaOP9uXBaggyBY7z2TgRgFW+ePDEjPr&#10;L/xN40EqFUM4ZGigFukzrUNRk8Mw8T1x1Eo/OJS4DpW2A15iuOv0a5LMtcOGI6HGnjY1Fe3h7CLk&#10;vf36WMiapudU3Hjac7lr2ZjnpzR5AyV0lX/z3/WnjfVn8PtLHED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onCF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764532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16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004BDE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32147E6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5A6D278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ns =</w:t>
            </w:r>
          </w:p>
          <w:p w14:paraId="762021A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483A76F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1/2</w:t>
            </w:r>
          </w:p>
          <w:p w14:paraId="7907657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4A674B8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0A1C6CC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ns =</w:t>
            </w:r>
          </w:p>
          <w:p w14:paraId="7687A45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2D6CB86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^(1/2)/2</w:t>
            </w:r>
          </w:p>
          <w:p w14:paraId="4217A52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26CA61D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705F421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ns =</w:t>
            </w:r>
          </w:p>
          <w:p w14:paraId="290F312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26AD56F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2*sin(2*x))/x + (cos(2*x) - 1)/x^2</w:t>
            </w:r>
          </w:p>
          <w:p w14:paraId="134C7F3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1E704E9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7B56E7B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ns =</w:t>
            </w:r>
          </w:p>
          <w:p w14:paraId="31953E5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47EF0AD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4*cos(2*x))/x - (4*sin(2*x))/x^2 - (2*(cos(2*x) - 1))/x^3</w:t>
            </w:r>
          </w:p>
          <w:p w14:paraId="3F9EF1F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22F4F1D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19278BE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dAdx =</w:t>
            </w:r>
          </w:p>
          <w:p w14:paraId="2F6765F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05FD100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a^x*log(a),   0]</w:t>
            </w:r>
          </w:p>
          <w:p w14:paraId="2A70A14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 -t*sin(x), 1/x]</w:t>
            </w:r>
          </w:p>
          <w:p w14:paraId="3ADD8EF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7A023D9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5F4DCF9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d2Adt2 =</w:t>
            </w:r>
          </w:p>
          <w:p w14:paraId="47B46F0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0C16F21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0, 6*t]</w:t>
            </w:r>
          </w:p>
          <w:p w14:paraId="6DA164C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0,   0]</w:t>
            </w:r>
          </w:p>
          <w:p w14:paraId="59B59C4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293C966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7944BF3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dAdxdt =</w:t>
            </w:r>
          </w:p>
          <w:p w14:paraId="3AFEBC3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</w:p>
          <w:p w14:paraId="428D955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      0, 0]</w:t>
            </w:r>
          </w:p>
          <w:p w14:paraId="556B6AF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-sin(x), 0]</w:t>
            </w:r>
          </w:p>
          <w:p w14:paraId="5E79B1E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bookmarkStart w:id="0" w:name="_GoBack"/>
            <w:bookmarkEnd w:id="0"/>
          </w:p>
        </w:tc>
      </w:tr>
      <w:tr w14:paraId="66BA7C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47432B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4275A7D2">
      <w:pPr>
        <w:rPr>
          <w:rFonts w:hint="default"/>
          <w:lang w:val="en-US" w:eastAsia="zh-CN"/>
        </w:rPr>
      </w:pPr>
    </w:p>
    <w:sectPr>
      <w:footerReference r:id="rId5" w:type="default"/>
      <w:pgSz w:w="11906" w:h="16838"/>
      <w:pgMar w:top="1134" w:right="1134" w:bottom="1191" w:left="1134" w:header="851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Kumbh Sans Medium">
    <w:panose1 w:val="00000000000000000000"/>
    <w:charset w:val="00"/>
    <w:family w:val="auto"/>
    <w:pitch w:val="default"/>
    <w:sig w:usb0="800000C7" w:usb1="00002060" w:usb2="00000000" w:usb3="00000000" w:csb0="20000093" w:csb1="00000000"/>
  </w:font>
  <w:font w:name="OPPO Sans">
    <w:panose1 w:val="00020600040101010101"/>
    <w:charset w:val="86"/>
    <w:family w:val="roman"/>
    <w:pitch w:val="default"/>
    <w:sig w:usb0="A00002BF" w:usb1="18EF7CFA" w:usb2="00000016" w:usb3="00000000" w:csb0="0004009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6D71620">
    <w:pPr>
      <w:pStyle w:val="6"/>
    </w:pP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7D7ACA2">
                          <w:pPr>
                            <w:pStyle w:val="6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1312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IzXDnwqAgAAV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CLNmWdjqneUROirm&#10;7eoYIGCnaxSlV2LQCtPWdWZ4GXGc/9x3UY9/g+Vv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s0lY&#10;7tAAAAAFAQAADwAAAAAAAAABACAAAAAiAAAAZHJzL2Rvd25yZXYueG1sUEsBAhQAFAAAAAgAh07i&#10;QIzXDnwqAgAAVQQAAA4AAAAAAAAAAQAgAAAAHwEAAGRycy9lMm9Eb2MueG1sUEsFBgAAAAAGAAYA&#10;WQEAALs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37D7ACA2">
                    <w:pPr>
                      <w:pStyle w:val="6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312" w:lineRule="auto"/>
      </w:pPr>
      <w:r>
        <w:separator/>
      </w:r>
    </w:p>
  </w:footnote>
  <w:footnote w:type="continuationSeparator" w:id="1">
    <w:p>
      <w:pPr>
        <w:spacing w:line="312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6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WQ4YTVlOTFhNjQ4ZmQ1OTVjZmIzOTc1ZDliYWY0YTkifQ=="/>
  </w:docVars>
  <w:rsids>
    <w:rsidRoot w:val="0D587134"/>
    <w:rsid w:val="0017304B"/>
    <w:rsid w:val="001D772D"/>
    <w:rsid w:val="001E2EB3"/>
    <w:rsid w:val="003418B9"/>
    <w:rsid w:val="004C3762"/>
    <w:rsid w:val="007C06CC"/>
    <w:rsid w:val="00AB0BAF"/>
    <w:rsid w:val="00AD6F98"/>
    <w:rsid w:val="00C8081A"/>
    <w:rsid w:val="00DC69CA"/>
    <w:rsid w:val="00DE6597"/>
    <w:rsid w:val="00EA7376"/>
    <w:rsid w:val="03B03CE6"/>
    <w:rsid w:val="0599411D"/>
    <w:rsid w:val="088017D6"/>
    <w:rsid w:val="099501F7"/>
    <w:rsid w:val="0B452620"/>
    <w:rsid w:val="0D587134"/>
    <w:rsid w:val="0E87005D"/>
    <w:rsid w:val="11995727"/>
    <w:rsid w:val="173326A4"/>
    <w:rsid w:val="177B5765"/>
    <w:rsid w:val="18844B07"/>
    <w:rsid w:val="1B1529E8"/>
    <w:rsid w:val="1BDA70D0"/>
    <w:rsid w:val="23757222"/>
    <w:rsid w:val="238157DE"/>
    <w:rsid w:val="26CD49C4"/>
    <w:rsid w:val="27D23635"/>
    <w:rsid w:val="2855235C"/>
    <w:rsid w:val="2BBC3F2A"/>
    <w:rsid w:val="2CC66EC5"/>
    <w:rsid w:val="2F044057"/>
    <w:rsid w:val="326E0826"/>
    <w:rsid w:val="32AF1A5D"/>
    <w:rsid w:val="33AF616A"/>
    <w:rsid w:val="380A4DAB"/>
    <w:rsid w:val="3F5B3605"/>
    <w:rsid w:val="42594804"/>
    <w:rsid w:val="47671E3E"/>
    <w:rsid w:val="47E20920"/>
    <w:rsid w:val="4A7C2DC2"/>
    <w:rsid w:val="4AEF7F29"/>
    <w:rsid w:val="4D0D619E"/>
    <w:rsid w:val="4E625C6E"/>
    <w:rsid w:val="4EB065B5"/>
    <w:rsid w:val="505759E5"/>
    <w:rsid w:val="51194206"/>
    <w:rsid w:val="5138070E"/>
    <w:rsid w:val="53AA2DC8"/>
    <w:rsid w:val="54166345"/>
    <w:rsid w:val="54773E1A"/>
    <w:rsid w:val="57A3236B"/>
    <w:rsid w:val="608365CE"/>
    <w:rsid w:val="6554628B"/>
    <w:rsid w:val="65570CB9"/>
    <w:rsid w:val="656C7841"/>
    <w:rsid w:val="66560D21"/>
    <w:rsid w:val="67E90040"/>
    <w:rsid w:val="6A3D7ED2"/>
    <w:rsid w:val="6AD84FD7"/>
    <w:rsid w:val="6C8671B3"/>
    <w:rsid w:val="710C696E"/>
    <w:rsid w:val="74A17246"/>
    <w:rsid w:val="79BD7C51"/>
    <w:rsid w:val="7B2E3F18"/>
    <w:rsid w:val="7BB34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12" w:lineRule="auto"/>
      <w:jc w:val="both"/>
    </w:pPr>
    <w:rPr>
      <w:rFonts w:ascii="Kumbh Sans Medium" w:hAnsi="Kumbh Sans Medium" w:eastAsia="OPPO Sans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line="240" w:lineRule="auto"/>
      <w:jc w:val="left"/>
      <w:outlineLvl w:val="0"/>
    </w:pPr>
    <w:rPr>
      <w:rFonts w:ascii="Kumbh Sans Medium" w:hAnsi="Kumbh Sans Medium" w:eastAsia="OPPO Sans"/>
      <w:color w:val="000000" w:themeColor="text1"/>
      <w:kern w:val="44"/>
      <w:sz w:val="30"/>
      <w:szCs w:val="32"/>
      <w14:textFill>
        <w14:solidFill>
          <w14:schemeClr w14:val="tx1"/>
        </w14:solidFill>
      </w14:textFill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line="240" w:lineRule="auto"/>
      <w:outlineLvl w:val="1"/>
    </w:pPr>
    <w:rPr>
      <w:rFonts w:ascii="Kumbh Sans Medium" w:hAnsi="Kumbh Sans Medium" w:eastAsia="OPPO Sans"/>
      <w:color w:val="44546A" w:themeColor="text2"/>
      <w:sz w:val="28"/>
      <w14:textFill>
        <w14:solidFill>
          <w14:schemeClr w14:val="tx2"/>
        </w14:solidFill>
      </w14:textFill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line="240" w:lineRule="auto"/>
      <w:outlineLvl w:val="2"/>
    </w:pPr>
    <w:rPr>
      <w:rFonts w:ascii="Kumbh Sans Medium" w:hAnsi="Kumbh Sans Medium" w:eastAsia="OPPO Sans"/>
      <w:color w:val="44546A" w:themeColor="text2"/>
      <w:sz w:val="24"/>
      <w14:textFill>
        <w14:solidFill>
          <w14:schemeClr w14:val="tx2"/>
        </w14:solidFill>
      </w14:textFill>
    </w:rPr>
  </w:style>
  <w:style w:type="paragraph" w:styleId="5">
    <w:name w:val="heading 4"/>
    <w:basedOn w:val="1"/>
    <w:next w:val="1"/>
    <w:semiHidden/>
    <w:unhideWhenUsed/>
    <w:qFormat/>
    <w:uiPriority w:val="0"/>
    <w:pPr>
      <w:keepNext/>
      <w:keepLines/>
      <w:spacing w:line="240" w:lineRule="auto"/>
      <w:outlineLvl w:val="3"/>
    </w:pPr>
    <w:rPr>
      <w:rFonts w:ascii="Kumbh Sans Medium" w:hAnsi="Kumbh Sans Medium" w:eastAsia="OPPO Sans"/>
      <w:color w:val="44546A" w:themeColor="text2"/>
      <w14:textFill>
        <w14:solidFill>
          <w14:schemeClr w14:val="tx2"/>
        </w14:solidFill>
      </w14:textFill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</w:pPr>
    <w:rPr>
      <w:sz w:val="18"/>
    </w:rPr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1">
    <w:name w:val="AMDisplayEquation"/>
    <w:basedOn w:val="1"/>
    <w:next w:val="1"/>
    <w:uiPriority w:val="0"/>
    <w:pPr>
      <w:tabs>
        <w:tab w:val="center" w:pos="5040"/>
        <w:tab w:val="right" w:pos="9640"/>
      </w:tabs>
    </w:pPr>
  </w:style>
  <w:style w:type="paragraph" w:customStyle="1" w:styleId="12">
    <w:name w:val="MTDisplayEquation"/>
    <w:basedOn w:val="1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5" Type="http://schemas.openxmlformats.org/officeDocument/2006/relationships/fontTable" Target="fontTable.xml"/><Relationship Id="rId24" Type="http://schemas.openxmlformats.org/officeDocument/2006/relationships/customXml" Target="../customXml/item2.xml"/><Relationship Id="rId23" Type="http://schemas.openxmlformats.org/officeDocument/2006/relationships/customXml" Target="../customXml/item1.xml"/><Relationship Id="rId22" Type="http://schemas.openxmlformats.org/officeDocument/2006/relationships/image" Target="media/image8.wmf"/><Relationship Id="rId21" Type="http://schemas.openxmlformats.org/officeDocument/2006/relationships/oleObject" Target="embeddings/oleObject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6.wmf"/><Relationship Id="rId17" Type="http://schemas.openxmlformats.org/officeDocument/2006/relationships/oleObject" Target="embeddings/oleObject6.bin"/><Relationship Id="rId16" Type="http://schemas.openxmlformats.org/officeDocument/2006/relationships/image" Target="media/image5.wmf"/><Relationship Id="rId15" Type="http://schemas.openxmlformats.org/officeDocument/2006/relationships/oleObject" Target="embeddings/oleObject5.bin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" Type="http://schemas.openxmlformats.org/officeDocument/2006/relationships/image" Target="media/image3.wmf"/><Relationship Id="rId11" Type="http://schemas.openxmlformats.org/officeDocument/2006/relationships/oleObject" Target="embeddings/oleObject3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E64C5AC-7D83-4F59-8C95-91D658AAA80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80</Words>
  <Characters>156</Characters>
  <Lines>19</Lines>
  <Paragraphs>6</Paragraphs>
  <TotalTime>21</TotalTime>
  <ScaleCrop>false</ScaleCrop>
  <LinksUpToDate>false</LinksUpToDate>
  <CharactersWithSpaces>162</CharactersWithSpaces>
  <Application>WPS Office_12.1.0.1714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0-28T15:10:00Z</dcterms:created>
  <dc:creator>杨曜堃</dc:creator>
  <cp:lastModifiedBy>杨曜堃</cp:lastModifiedBy>
  <dcterms:modified xsi:type="dcterms:W3CDTF">2024-11-24T14:02:02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147</vt:lpwstr>
  </property>
  <property fmtid="{D5CDD505-2E9C-101B-9397-08002B2CF9AE}" pid="3" name="ICV">
    <vt:lpwstr>639667F1F54D49A5A5400F2BABBF8AFE_11</vt:lpwstr>
  </property>
  <property fmtid="{D5CDD505-2E9C-101B-9397-08002B2CF9AE}" pid="4" name="MTWinEqns">
    <vt:bool>true</vt:bool>
  </property>
  <property fmtid="{D5CDD505-2E9C-101B-9397-08002B2CF9AE}" pid="5" name="AMWinEqns">
    <vt:bool>true</vt:bool>
  </property>
  <property fmtid="{D5CDD505-2E9C-101B-9397-08002B2CF9AE}" pid="6" name="AMEquationNumber2">
    <vt:lpwstr>(#S1.#E1)</vt:lpwstr>
  </property>
  <property fmtid="{D5CDD505-2E9C-101B-9397-08002B2CF9AE}" pid="7" name="MTEquationNumber2">
    <vt:lpwstr>(#S1.#E1)</vt:lpwstr>
  </property>
</Properties>
</file>